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D39DF6A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41100</wp:posOffset>
            </wp:positionH>
            <wp:positionV relativeFrom="topMargin">
              <wp:posOffset>10160000</wp:posOffset>
            </wp:positionV>
            <wp:extent cx="457200" cy="381000"/>
            <wp:effectExtent l="0" t="0" r="0" b="0"/>
            <wp:wrapNone/>
            <wp:docPr id="100183" name="图片 100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3" name="图片 10018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毕业生毕业升学考试</w:t>
      </w:r>
    </w:p>
    <w:p w14:paraId="4F17697C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卷</w:t>
      </w:r>
    </w:p>
    <w:p w14:paraId="382A089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考试时间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b/>
          <w:color w:val="auto"/>
          <w:sz w:val="24"/>
        </w:rPr>
        <w:t xml:space="preserve">        </w:t>
      </w:r>
      <w:r>
        <w:rPr>
          <w:rFonts w:ascii="宋体" w:hAnsi="宋体" w:eastAsia="宋体" w:cs="宋体"/>
          <w:b/>
          <w:color w:val="auto"/>
          <w:sz w:val="24"/>
        </w:rPr>
        <w:t>试卷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</w:t>
      </w:r>
    </w:p>
    <w:p w14:paraId="62F0D52B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注意事项</w:t>
      </w:r>
    </w:p>
    <w:p w14:paraId="45304E29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本试卷分第一部分（选择题）和第二部分（非选择题）两部分．答卷前，考生务必将自己的姓名、准考证号填写在答题卡上，并在规定区域粘贴条形码．</w:t>
      </w:r>
    </w:p>
    <w:p w14:paraId="11ED00B4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回答第一部分（选择题）时，选出每小题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Times New Roman" w:hAnsi="Times New Roman" w:eastAsia="Times New Roman" w:cs="Times New Roman"/>
          <w:b/>
          <w:i/>
          <w:color w:val="auto"/>
          <w:sz w:val="24"/>
        </w:rPr>
        <w:t>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框涂黑．如需改动，用橡皮擦干净后，再选涂其它答案标号框．答案写在本试卷上无效．</w:t>
      </w:r>
    </w:p>
    <w:p w14:paraId="1DF9881E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回答第二部分（非选择题）时，必须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签字笔填写，字迹工整，作答时，将答案写在答题卡上，请按题号顺序在各题的答题区域内作答，超出范围的答案无效．答案写在本试卷上无效．</w:t>
      </w:r>
    </w:p>
    <w:p w14:paraId="5FCAD21B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.</w:t>
      </w:r>
      <w:r>
        <w:rPr>
          <w:rFonts w:ascii="宋体" w:hAnsi="宋体" w:eastAsia="宋体" w:cs="宋体"/>
          <w:b/>
          <w:color w:val="auto"/>
          <w:sz w:val="24"/>
        </w:rPr>
        <w:t>考试结束后，将本试卷和答题卡一并交回．</w:t>
      </w:r>
    </w:p>
    <w:p w14:paraId="21F6A9FB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.</w:t>
      </w:r>
      <w:r>
        <w:rPr>
          <w:rFonts w:ascii="宋体" w:hAnsi="宋体" w:eastAsia="宋体" w:cs="宋体"/>
          <w:b/>
          <w:color w:val="auto"/>
          <w:sz w:val="24"/>
        </w:rPr>
        <w:t>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页、如遇缺页、漏页、字迹不清等情况，考生须及时报告监考教师．</w:t>
      </w:r>
    </w:p>
    <w:p w14:paraId="75A6011E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一部分</w:t>
      </w:r>
      <w:r>
        <w:rPr>
          <w:b/>
          <w:color w:val="auto"/>
          <w:sz w:val="24"/>
        </w:rPr>
        <w:t xml:space="preserve">    </w:t>
      </w:r>
      <w:r>
        <w:rPr>
          <w:rFonts w:ascii="宋体" w:hAnsi="宋体" w:eastAsia="宋体" w:cs="宋体"/>
          <w:b/>
          <w:color w:val="auto"/>
          <w:sz w:val="24"/>
        </w:rPr>
        <w:t>选择题</w:t>
      </w:r>
    </w:p>
    <w:p w14:paraId="37621767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下列各题的备选答案中，只有一个是正确的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30CAE319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2" o:title="eqIdf30d314a642667fef55903226464736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绝对值是（</w:t>
      </w:r>
      <w:r>
        <w:rPr>
          <w:rFonts w:ascii="Times New Roman" w:hAnsi="Times New Roman" w:eastAsia="Times New Roman" w:cs="Times New Roman"/>
          <w:color w:val="auto"/>
        </w:rPr>
        <w:t xml:space="preserve"> </w:t>
      </w:r>
      <w:r>
        <w:rPr>
          <w:rFonts w:ascii="宋体" w:hAnsi="宋体" w:eastAsia="宋体" w:cs="宋体"/>
          <w:color w:val="auto"/>
        </w:rPr>
        <w:t>）</w:t>
      </w:r>
    </w:p>
    <w:p w14:paraId="236B521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4" o:title="eqId81fb134b2b48acc99213fff6ccfee65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6" o:title="eqId4dac452fbb5ef6dd653e7fbbef63948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2" o:title="eqIdf30d314a642667fef55903226464736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</w:p>
    <w:p w14:paraId="06067DC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是由五个相同的正方体搭成的几何体，这个几何体的主视图是（    ）</w:t>
      </w:r>
    </w:p>
    <w:p w14:paraId="6E74C5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09650" cy="9239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365ED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19150" cy="5429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19150" cy="5429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542925" cy="5429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542925" cy="5429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3069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有下列四个算式①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1.95pt;width:79.65pt;" o:ole="t" filled="f" o:preferrelative="t" stroked="f" coordsize="21600,21600">
            <v:path/>
            <v:fill on="f" focussize="0,0"/>
            <v:stroke on="f" joinstyle="miter"/>
            <v:imagedata r:id="rId24" o:title="eqIdb368a9f57c3fbd8ae4b49cee5e138551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2.3pt;width:55.7pt;" o:ole="t" filled="f" o:preferrelative="t" stroked="f" coordsize="21600,21600">
            <v:path/>
            <v:fill on="f" focussize="0,0"/>
            <v:stroke on="f" joinstyle="miter"/>
            <v:imagedata r:id="rId26" o:title="eqId346d90958ab11b8c898ddf17356c421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28" o:title="eqIdf1d19ffca3bc150052a6742763c7281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1.2pt;width:63pt;" o:ole="t" filled="f" o:preferrelative="t" stroked="f" coordsize="21600,21600">
            <v:path/>
            <v:fill on="f" focussize="0,0"/>
            <v:stroke on="f" joinstyle="miter"/>
            <v:imagedata r:id="rId30" o:title="eqId7a9f4ba8ff335298d07ff1f69b24f8b4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其中，正确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 w14:paraId="00CF0F0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</w:p>
    <w:p w14:paraId="1A55AE2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2" o:title="eqId03902478df1a55bc99703210bccab91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34" o:title="eqId6344778ed1e75c1a99e2268468081867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，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36" o:title="eqId4adf90a8c2b29334cdc5aa5b554991f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25pt;width:60.95pt;" o:ole="t" filled="f" o:preferrelative="t" stroked="f" coordsize="21600,21600">
            <v:path/>
            <v:fill on="f" focussize="0,0"/>
            <v:stroke on="f" joinstyle="miter"/>
            <v:imagedata r:id="rId38" o:title="eqIdb8b3ccbed8aa44da96fbf16bb9978b4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3.75pt;width:22.55pt;" o:ole="t" filled="f" o:preferrelative="t" stroked="f" coordsize="21600,21600">
            <v:path/>
            <v:fill on="f" focussize="0,0"/>
            <v:stroke on="f" joinstyle="miter"/>
            <v:imagedata r:id="rId40" o:title="eqId194741f4d2ae7ee44cafca780361446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    ）</w:t>
      </w:r>
    </w:p>
    <w:p w14:paraId="324B555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0572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04D6D9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°</w:t>
      </w:r>
    </w:p>
    <w:p w14:paraId="5CC2E68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计算结果正确的是（    ）</w:t>
      </w:r>
    </w:p>
    <w:p w14:paraId="4E4DBC2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2pt;width:60pt;" o:ole="t" filled="f" o:preferrelative="t" stroked="f" coordsize="21600,21600">
            <v:path/>
            <v:fill on="f" focussize="0,0"/>
            <v:stroke on="f" joinstyle="miter"/>
            <v:imagedata r:id="rId43" o:title="eqId45191773144c648275c38e9fa6d95f1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45" o:title="eqId25c19044b7aa3236cd1898cfca519d7c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8pt;width:59.45pt;" o:ole="t" filled="f" o:preferrelative="t" stroked="f" coordsize="21600,21600">
            <v:path/>
            <v:fill on="f" focussize="0,0"/>
            <v:stroke on="f" joinstyle="miter"/>
            <v:imagedata r:id="rId47" o:title="eqIdd1111c20668783cdd7dcad94cdb1559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4pt;width:75.75pt;" o:ole="t" filled="f" o:preferrelative="t" stroked="f" coordsize="21600,21600">
            <v:path/>
            <v:fill on="f" focussize="0,0"/>
            <v:stroke on="f" joinstyle="miter"/>
            <v:imagedata r:id="rId49" o:title="eqId9e5ca4e01852724d67fc2380cf8bc36b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</w:p>
    <w:p w14:paraId="3E5F15F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下列事件是必然事件的是（    ）</w:t>
      </w:r>
    </w:p>
    <w:p w14:paraId="0AF22BF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四边形内角和是</w:t>
      </w:r>
      <w:r>
        <w:rPr>
          <w:rFonts w:ascii="Times New Roman" w:hAnsi="Times New Roman" w:eastAsia="Times New Roman" w:cs="Times New Roman"/>
          <w:color w:val="000000"/>
        </w:rPr>
        <w:t>360</w:t>
      </w:r>
      <w:r>
        <w:rPr>
          <w:rFonts w:ascii="宋体" w:hAnsi="宋体" w:eastAsia="宋体" w:cs="宋体"/>
          <w:color w:val="000000"/>
        </w:rPr>
        <w:t>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校园排球比赛，九年一班获得冠军</w:t>
      </w:r>
    </w:p>
    <w:p w14:paraId="42177EA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掷一枚硬币时，正面朝上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打开电视，正在播放神舟十六号载人飞船发射实况</w:t>
      </w:r>
    </w:p>
    <w:p w14:paraId="7A1F6F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51" o:title="eqIdf4dc40bc9a8784a079a5336a141515e2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10615" name="图片 9510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0615" name="图片 9510615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解集在数轴上表示正确的是（    ）</w:t>
      </w:r>
    </w:p>
    <w:p w14:paraId="5F4122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476375" cy="3238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581150" cy="3429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61D7ED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562100" cy="3429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495425" cy="3429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E4B21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台大收割机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台小收割机同时工作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小时共收割小麦</w:t>
      </w:r>
      <w:r>
        <w:rPr>
          <w:rFonts w:ascii="Times New Roman" w:hAnsi="Times New Roman" w:eastAsia="Times New Roman" w:cs="Times New Roman"/>
          <w:color w:val="000000"/>
        </w:rPr>
        <w:t>3.6</w:t>
      </w:r>
      <w:r>
        <w:rPr>
          <w:rFonts w:ascii="宋体" w:hAnsi="宋体" w:eastAsia="宋体" w:cs="宋体"/>
          <w:color w:val="000000"/>
        </w:rPr>
        <w:t>公顷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台大收割机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台小收割机同时工作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小时共收割小麦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公顷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台大收割机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台小收割机每小时各收割小麦多少公顷？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台大收割机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台小收割机每小时各收割小麦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公顷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公顷，根据题意，可列方程组为（    ）</w:t>
      </w:r>
    </w:p>
    <w:p w14:paraId="791EB14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9.75pt;width:89.25pt;" o:ole="t" filled="f" o:preferrelative="t" stroked="f" coordsize="21600,21600">
            <v:path/>
            <v:fill on="f" focussize="0,0"/>
            <v:stroke on="f" joinstyle="miter"/>
            <v:imagedata r:id="rId58" o:title="eqId56d8dc754a0277a844f50b73cca4244a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9.75pt;width:87.75pt;" o:ole="t" filled="f" o:preferrelative="t" stroked="f" coordsize="21600,21600">
            <v:path/>
            <v:fill on="f" focussize="0,0"/>
            <v:stroke on="f" joinstyle="miter"/>
            <v:imagedata r:id="rId60" o:title="eqId8f744debf73d4f1a8c50fc32b441753a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</w:p>
    <w:p w14:paraId="12A9776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510613" name="图片 9510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0613" name="图片 9510613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9.75pt;width:89.25pt;" o:ole="t" filled="f" o:preferrelative="t" stroked="f" coordsize="21600,21600">
            <v:path/>
            <v:fill on="f" focussize="0,0"/>
            <v:stroke on="f" joinstyle="miter"/>
            <v:imagedata r:id="rId63" o:title="eqId7eca5ed01ca40cdb210eb06138d62a91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9.75pt;width:87.75pt;" o:ole="t" filled="f" o:preferrelative="t" stroked="f" coordsize="21600,21600">
            <v:path/>
            <v:fill on="f" focussize="0,0"/>
            <v:stroke on="f" joinstyle="miter"/>
            <v:imagedata r:id="rId65" o:title="eqIdb049f17e25c2387780395b5f78ddbc30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</w:p>
    <w:p w14:paraId="7893E97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2" o:title="eqId03902478df1a55bc99703210bccab910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8" o:title="eqId3d97cdc586744d208b6f69c9813af97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10609" name="图片 9510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0609" name="图片 9510609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直径，弦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0" o:title="eqId0dc5c9827dfd0be5a9c85962d6ccbfb1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2" o:title="eqId03902478df1a55bc99703210bccab910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46pt;" o:ole="t" filled="f" o:preferrelative="t" stroked="f" coordsize="21600,21600">
            <v:path/>
            <v:fill on="f" focussize="0,0"/>
            <v:stroke on="f" joinstyle="miter"/>
            <v:imagedata r:id="rId73" o:title="eqIde5dc62e10004e73908091338362917da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15pt;width:64.95pt;" o:ole="t" filled="f" o:preferrelative="t" stroked="f" coordsize="21600,21600">
            <v:path/>
            <v:fill on="f" focussize="0,0"/>
            <v:stroke on="f" joinstyle="miter"/>
            <v:imagedata r:id="rId75" o:title="eqId7e4dbea6a5faecdd8f6c06cf9fd43a90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77" o:title="eqId8fabb884dc5f9609de491245463bbe9a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E89FC8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04950" cy="133350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3D303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80" o:title="eqId2fb94bd9eb80fb9f5f02f518bb8f2211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2" o:title="eqIdd36581140ebac5d28438ea63b1b23b65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84" o:title="eqId16aa0b9869db50a9ab48cc32925d8e96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86" o:title="eqIdbe6a6301878fed2a01413020b27310a5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</w:p>
    <w:p w14:paraId="5D53406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．抛物线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88" o:title="eqId8352b2e643a7ce605334f1b0e572bfb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9.85pt;width:43.1pt;" o:ole="t" filled="f" o:preferrelative="t" stroked="f" coordsize="21600,21600">
            <v:path/>
            <v:fill on="f" focussize="0,0"/>
            <v:stroke on="f" joinstyle="miter"/>
            <v:imagedata r:id="rId90" o:title="eqId8a18a7caa080988802ba1145b4fe420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92" o:title="eqIdf55d12701014cf53071093e8739d089b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下列说法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4" o:title="eqId16de2d7f06346a0fc6b5d6822e746237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抛物线的对称轴为直线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96" o:title="eqId99c6875d552e9fff3c7d655f3a59b166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8" o:title="eqId6a7215cf9e5b987d5c15cf3b70bdb03e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00" o:title="eqId5b5f28031b036e4a37be931d5ff28368"/>
            <o:lock v:ext="edit" aspectratio="t"/>
            <w10:wrap type="none"/>
            <w10:anchorlock/>
          </v:shape>
          <o:OLEObject Type="Embed" ProgID="Equation.DSMT4" ShapeID="_x0000_i1064" DrawAspect="Content" ObjectID="_1468075764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④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102" o:title="eqId0fde64f4d3c38e43fbdee24eadc4b0dd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增大而增大；</w:t>
      </w:r>
      <w:r>
        <w:rPr>
          <w:rFonts w:ascii="Times New Roman" w:hAnsi="Times New Roman" w:eastAsia="Times New Roman" w:cs="Times New Roman"/>
          <w:color w:val="000000"/>
        </w:rPr>
        <w:t>⑤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6pt;width:83pt;" o:ole="t" filled="f" o:preferrelative="t" stroked="f" coordsize="21600,21600">
            <v:path/>
            <v:fill on="f" focussize="0,0"/>
            <v:stroke on="f" joinstyle="miter"/>
            <v:imagedata r:id="rId104" o:title="eqId8428d5085b90692b17f5fabe407df017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任意实数）其中正确的个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2A2153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6097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3E6FF3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</w:t>
      </w:r>
    </w:p>
    <w:p w14:paraId="6A046142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二部分</w:t>
      </w:r>
      <w:r>
        <w:rPr>
          <w:b/>
          <w:color w:val="000000"/>
          <w:sz w:val="24"/>
        </w:rPr>
        <w:t xml:space="preserve">    </w:t>
      </w:r>
      <w:r>
        <w:rPr>
          <w:rFonts w:ascii="宋体" w:hAnsi="宋体" w:eastAsia="宋体" w:cs="宋体"/>
          <w:b/>
          <w:color w:val="000000"/>
          <w:sz w:val="24"/>
        </w:rPr>
        <w:t>非选择题</w:t>
      </w:r>
    </w:p>
    <w:p w14:paraId="2B0D322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751D07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若二次根式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07" o:title="eqId335089ad40f8cc7cb4247e0999712a79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意义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4CE448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平面直角坐标系中，将点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09" o:title="eqIdefca29dbfc292122f93e6326e06e8160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左平移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个单位长度，得到点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111" o:title="eqId1da895d8bd043625a0839128252130d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111" o:title="eqId1da895d8bd043625a0839128252130d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76DFFEA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某班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名同学一周课外阅读时间统计如表所示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85"/>
        <w:gridCol w:w="345"/>
        <w:gridCol w:w="450"/>
        <w:gridCol w:w="450"/>
        <w:gridCol w:w="450"/>
      </w:tblGrid>
      <w:tr w14:paraId="1F7CB0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1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0DB97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时间/小时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C941C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0D01B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F3610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797A3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</w:tr>
      <w:tr w14:paraId="5F959E2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2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18104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人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7A972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1C124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9A765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9BB4D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</w:tr>
    </w:tbl>
    <w:p w14:paraId="16D041D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该班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名同学一周课外阅读时间的众数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小时．</w:t>
      </w:r>
    </w:p>
    <w:p w14:paraId="630E98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若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6pt;width:78.95pt;" o:ole="t" filled="f" o:preferrelative="t" stroked="f" coordsize="21600,21600">
            <v:path/>
            <v:fill on="f" focussize="0,0"/>
            <v:stroke on="f" joinstyle="miter"/>
            <v:imagedata r:id="rId114" o:title="eqId929d9cc4597daaafa701c2657b3e597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根是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则此方程的另一个根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3F4C8D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8" o:title="eqId60ef95894ceebaf236170e8832dcf7e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交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0" o:title="eqId0dc5c9827dfd0be5a9c85962d6ccbfb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两点，分别以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121" o:title="eqId1b840be5852709e18ea985954545e78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弧，两弧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作直线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23" o:title="eqId20a541b81584a032f571159ea152c85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5" o:title="eqId9d78abbad68bbbf12af10cd40ef4c35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27" o:title="eqIdc3ad4c0ba3a6750537789844d0ec419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29" o:title="eqIdeca7e1a727ba332984ad857b3d25344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pt;width:29.2pt;" o:ole="t" filled="f" o:preferrelative="t" stroked="f" coordsize="21600,21600">
            <v:path/>
            <v:fill on="f" focussize="0,0"/>
            <v:stroke on="f" joinstyle="miter"/>
            <v:imagedata r:id="rId131" o:title="eqId32217457c4e96e2ef155cf15c1b65d9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C38F1C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35255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565B0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135" o:title="eqId9c06154cae3bf7a8ce5a1e97a738087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37" o:title="eqId047dc9795efa99b6fb9fdf9778085da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8" o:title="eqId60ef95894ceebaf236170e8832dcf7e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着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按顺时针旋转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86" o:title="eqIdbe6a6301878fed2a01413020b27310a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5" o:title="eqId9d78abbad68bbbf12af10cd40ef4c35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8" o:title="eqId60ef95894ceebaf236170e8832dcf7e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在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43" o:title="eqIda398fc344af283d7ec340d62a9127d1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2D8E77D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0572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5517B3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2A3965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4pt;width:118pt;" o:ole="t" filled="f" o:preferrelative="t" stroked="f" coordsize="21600,21600">
            <v:path/>
            <v:fill on="f" focussize="0,0"/>
            <v:stroke on="f" joinstyle="miter"/>
            <v:imagedata r:id="rId146" o:title="eqId44789fcc11029bbae209d950190a5d8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48" o:title="eqIdfc7bd374d7fc01877d657505c943db3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76478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某校在评选“劳动小能手”活动中，随机调查了部分学生的周末家务劳动时间，根据调查结果，将劳动时长划分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四个组别，并绘制成如下不完整统计图表</w:t>
      </w:r>
    </w:p>
    <w:p w14:paraId="68C3684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学生周末家务劳动时长分组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39"/>
        <w:gridCol w:w="915"/>
        <w:gridCol w:w="1220"/>
        <w:gridCol w:w="1200"/>
        <w:gridCol w:w="855"/>
      </w:tblGrid>
      <w:tr w14:paraId="42E2F5E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8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59FC2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组别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F1018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465A8C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01E159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1A669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</w:p>
        </w:tc>
      </w:tr>
      <w:tr w14:paraId="5D82213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EDD6B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t</w:t>
            </w:r>
            <w:r>
              <w:rPr>
                <w:rFonts w:ascii="宋体" w:hAnsi="宋体" w:eastAsia="宋体" w:cs="宋体"/>
                <w:color w:val="000000"/>
              </w:rPr>
              <w:t>（小时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140A9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      <v:path/>
                  <v:fill on="f" focussize="0,0"/>
                  <v:stroke on="f" joinstyle="miter"/>
                  <v:imagedata r:id="rId150" o:title="eqIdff9f87e960c72d9b515b9b1ada384a0e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4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4FCB8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2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      <v:path/>
                  <v:fill on="f" focussize="0,0"/>
                  <v:stroke on="f" joinstyle="miter"/>
                  <v:imagedata r:id="rId152" o:title="eqIdad6706ed58a5b7a55325d8500fde841d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5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1C64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3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      <v:path/>
                  <v:fill on="f" focussize="0,0"/>
                  <v:stroke on="f" joinstyle="miter"/>
                  <v:imagedata r:id="rId154" o:title="eqIdb9ff3ace78d29f61a82768dc1733dd7c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5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8ED972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094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156" o:title="eqId090b32613188f0e9c374178b6fb89158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55">
                  <o:LockedField>false</o:LockedField>
                </o:OLEObject>
              </w:object>
            </w:r>
          </w:p>
        </w:tc>
      </w:tr>
    </w:tbl>
    <w:p w14:paraId="01DFFF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76800" cy="17716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E686A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图表中的信息解答下列问题：</w:t>
      </w:r>
    </w:p>
    <w:p w14:paraId="3378FB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这次抽样调查共抽取______名学生，条形统计图中的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159" o:title="eqId380bbacf854e30e2e747fc286d2b999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组所在扇形的圆心角的度数是______；</w:t>
      </w:r>
    </w:p>
    <w:p w14:paraId="0710A0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该校有</w:t>
      </w:r>
      <w:r>
        <w:rPr>
          <w:rFonts w:ascii="Times New Roman" w:hAnsi="Times New Roman" w:eastAsia="Times New Roman" w:cs="Times New Roman"/>
          <w:color w:val="000000"/>
        </w:rPr>
        <w:t>900</w:t>
      </w:r>
      <w:r>
        <w:rPr>
          <w:rFonts w:ascii="宋体" w:hAnsi="宋体" w:eastAsia="宋体" w:cs="宋体"/>
          <w:color w:val="000000"/>
        </w:rPr>
        <w:t>名学生，根据调查结果，请你估计该校周末家务劳动时长不低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小时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10617" name="图片 9510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0617" name="图片 9510617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学生共有多少人？</w:t>
      </w:r>
    </w:p>
    <w:p w14:paraId="527E6A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班级准备从周末家务劳动时间较长的三男一女四名学生中，随机抽取两名学生参加“我劳动，我快乐”的主题演讲活动，请用列表法或画树状图法求出恰好选中两名男生的概率．</w:t>
      </w:r>
    </w:p>
    <w:p w14:paraId="24D32A9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9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D18663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同一条直线上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在直线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" o:title="eqIdf52a58fbaf4fea03567e88a9f0f6e37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侧，且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63" o:title="eqId04f8eebda19eded2b059774a8c2666c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165" o:title="eqId54b4908b37cf23de34d38ae7a0bff27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67" o:title="eqId1637e144744036cffe885d67d189e59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C87EEC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476375"/>
            <wp:effectExtent l="0" t="0" r="0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3E977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pt;width:87.8pt;" o:ole="t" filled="f" o:preferrelative="t" stroked="f" coordsize="21600,21600">
            <v:path/>
            <v:fill on="f" focussize="0,0"/>
            <v:stroke on="f" joinstyle="miter"/>
            <v:imagedata r:id="rId170" o:title="eqIdfc044fa38bc892bd205ad36b14be93a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FC4C7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72" o:title="eqId54275b7e571660d0a9e0370fbfe5050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pt;width:38.85pt;" o:ole="t" filled="f" o:preferrelative="t" stroked="f" coordsize="21600,21600">
            <v:path/>
            <v:fill on="f" focussize="0,0"/>
            <v:stroke on="f" joinstyle="miter"/>
            <v:imagedata r:id="rId174" o:title="eqId7bb5b12692517a39c320f99a479eb05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5" o:title="eqId9d78abbad68bbbf12af10cd40ef4c35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4814539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反比例函数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6pt;width:56pt;" o:ole="t" filled="f" o:preferrelative="t" stroked="f" coordsize="21600,21600">
            <v:path/>
            <v:fill on="f" focussize="0,0"/>
            <v:stroke on="f" joinstyle="miter"/>
            <v:imagedata r:id="rId177" o:title="eqId9212e728b36c078188606c9d429389d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179" o:title="eqIdd2ea84cba8ccd585ad1da1fd204bc3e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181" o:title="eqId929fcc2eaa6c454d1c6d56c32a04e8d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183" o:title="eqIdfcd0ced286a0fbc7e4862f814726427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E5EEAE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352550"/>
            <wp:effectExtent l="0" t="0" r="9525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664E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反比例函数的解析式；</w:t>
      </w:r>
    </w:p>
    <w:p w14:paraId="2F31DD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这个反比例函数图象上，连接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8" o:title="eqId60ef95894ceebaf236170e8832dcf7e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交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66.55pt;" o:ole="t" filled="f" o:preferrelative="t" stroked="f" coordsize="21600,21600">
            <v:path/>
            <v:fill on="f" focussize="0,0"/>
            <v:stroke on="f" joinstyle="miter"/>
            <v:imagedata r:id="rId187" o:title="eqIdac6b9f6a328a61dc76825f1a87812b2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．</w:t>
      </w:r>
    </w:p>
    <w:p w14:paraId="6D4D88E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0FA3C6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了丰富学生的文化生活，学校利用假期组织学生到素质教育基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科技智能馆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参观学习，学生从学校出发，走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时，发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位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北偏西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89" o:title="eqIdb31a14bd2a972f43d7a26a99589ad08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上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位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北偏西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191" o:title="eqIdad36099d4f257b472895e2c5209ea28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上，老师将学生分成甲乙两组，甲组前往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地，乙组前往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地，已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南偏西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93" o:title="eqId0aee6e4e9350a2665df8597ff8045bb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上，且相距</w:t>
      </w:r>
      <w:r>
        <w:rPr>
          <w:rFonts w:ascii="Times New Roman" w:hAnsi="Times New Roman" w:eastAsia="Times New Roman" w:cs="Times New Roman"/>
          <w:color w:val="000000"/>
        </w:rPr>
        <w:t>1000</w:t>
      </w:r>
      <w:r>
        <w:rPr>
          <w:rFonts w:ascii="宋体" w:hAnsi="宋体" w:eastAsia="宋体" w:cs="宋体"/>
          <w:color w:val="000000"/>
        </w:rPr>
        <w:t>米，请求出甲组同学比乙组同学大约多走多远的路程（参考数据：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6.8pt;width:49.8pt;" o:ole="t" filled="f" o:preferrelative="t" stroked="f" coordsize="21600,21600">
            <v:path/>
            <v:fill on="f" focussize="0,0"/>
            <v:stroke on="f" joinstyle="miter"/>
            <v:imagedata r:id="rId195" o:title="eqId4c894b7d6baa55c80c64e74748dad89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.35pt;width:50.95pt;" o:ole="t" filled="f" o:preferrelative="t" stroked="f" coordsize="21600,21600">
            <v:path/>
            <v:fill on="f" focussize="0,0"/>
            <v:stroke on="f" joinstyle="miter"/>
            <v:imagedata r:id="rId197" o:title="eqIdcb015b3adfab424c91f1ed8b123fc23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119EC1E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2343150"/>
            <wp:effectExtent l="0" t="0" r="9525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6C136A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大型超市购进一款热销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10611" name="图片 9510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0611" name="图片 9510611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消毒洗衣液，由于原材料价格上涨，今年每瓶洗衣液的进价比去年每瓶洗衣液的进价上涨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元，今年用</w:t>
      </w:r>
      <w:r>
        <w:rPr>
          <w:rFonts w:ascii="Times New Roman" w:hAnsi="Times New Roman" w:eastAsia="Times New Roman" w:cs="Times New Roman"/>
          <w:color w:val="000000"/>
        </w:rPr>
        <w:t>1440</w:t>
      </w:r>
      <w:r>
        <w:rPr>
          <w:rFonts w:ascii="宋体" w:hAnsi="宋体" w:eastAsia="宋体" w:cs="宋体"/>
          <w:color w:val="000000"/>
        </w:rPr>
        <w:t>元购进这款洗衣液的数量与去年用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元购进这款洗衣液的数量相同．当每瓶洗衣液的现售价为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 w:eastAsia="宋体" w:cs="宋体"/>
          <w:color w:val="000000"/>
        </w:rPr>
        <w:t>元时，每周可卖出</w:t>
      </w:r>
      <w:r>
        <w:rPr>
          <w:rFonts w:ascii="Times New Roman" w:hAnsi="Times New Roman" w:eastAsia="Times New Roman" w:cs="Times New Roman"/>
          <w:color w:val="000000"/>
        </w:rPr>
        <w:t>600</w:t>
      </w:r>
      <w:r>
        <w:rPr>
          <w:rFonts w:ascii="宋体" w:hAnsi="宋体" w:eastAsia="宋体" w:cs="宋体"/>
          <w:color w:val="000000"/>
        </w:rPr>
        <w:t>瓶，为了能薄利多销．该超市决定降价销售，经市场调查发现，这种洗衣液的售价每降价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元，每周的销量可增加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瓶，规定这种消毒洗衣液每瓶的售价不低于进价．</w:t>
      </w:r>
    </w:p>
    <w:p w14:paraId="62F02A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今年这款消毒洗衣液每瓶进价是多少元；</w:t>
      </w:r>
    </w:p>
    <w:p w14:paraId="467451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这款消毒洗衣液每瓶的售价定为多少元时，这款洗衣液每周的销售利润最大？最大利润是多少元？</w:t>
      </w:r>
    </w:p>
    <w:p w14:paraId="6E8E8E1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六、解答题（本题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83405F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6" o:title="eqId15c0dbe3c080c4c4636c64803e5c1f7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01" o:title="eqId3570a95f68349fcd9417fcda62e78e7e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0" o:title="eqId0dc5c9827dfd0be5a9c85962d6ccbfb1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径作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8" o:title="eqId3d97cdc586744d208b6f69c9813af977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8" o:title="eqId60ef95894ceebaf236170e8832dcf7e3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06" o:title="eqId32c38dfd14dde969702dff97ef2270f9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08" o:title="eqId6b1bd1adfe4cc6566218f19970c2fd3b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垂足为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．</w:t>
      </w:r>
    </w:p>
    <w:p w14:paraId="5179B2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9800" cy="1438275"/>
            <wp:effectExtent l="0" t="0" r="0" b="889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2903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1" o:title="eqIdd004d2d115b477ade6af7ddb93db0df8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8" o:title="eqId3d97cdc586744d208b6f69c9813af977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0308A0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14" o:title="eqId50f218914337edd06e59e75d90b777e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216" o:title="eqId4668059a2305531e11ce20c08f20dd9c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18" o:title="eqId274cf35acb4a1748d15c39d15a9bea7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4E0AD6F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七、解答题（本题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27C23E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20" o:title="eqId5138a9f70d5e8b0580e30fef6eb7bae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22" o:title="eqId67b686b84b7a2b8e2326dbb88af5e85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5" o:title="eqId9d78abbad68bbbf12af10cd40ef4c35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" o:title="eqIdf52a58fbaf4fea03567e88a9f0f6e37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26" o:title="eqIdd40b319212a7e7528b053e1c7097e96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连接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228" o:title="eqId41a37db27d307625035c7a27d1eec9d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5pt;width:81.75pt;" o:ole="t" filled="f" o:preferrelative="t" stroked="f" coordsize="21600,21600">
            <v:path/>
            <v:fill on="f" focussize="0,0"/>
            <v:stroke on="f" joinstyle="miter"/>
            <v:imagedata r:id="rId230" o:title="eqId930e0878170b2323888f7cdaf176a5d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0.75pt;width:73.5pt;" o:ole="t" filled="f" o:preferrelative="t" stroked="f" coordsize="21600,21600">
            <v:path/>
            <v:fill on="f" focussize="0,0"/>
            <v:stroke on="f" joinstyle="miter"/>
            <v:imagedata r:id="rId232" o:title="eqId45d8c6defadf48c8909cb1bbf3105408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A55EDE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285875"/>
            <wp:effectExtent l="0" t="0" r="9525" b="9525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2000250" cy="1266825"/>
            <wp:effectExtent l="0" t="0" r="0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drawing>
          <wp:inline distT="0" distB="0" distL="114300" distR="114300">
            <wp:extent cx="2038350" cy="12001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FC284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237" o:title="eqId5095a28bb1b91bf6bed9e2cfbd76bb1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用等式表示线段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239" o:title="eqId77a7e4a6765ce78b05ee97764771e01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线段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1" o:title="eqIdd004d2d115b477ade6af7ddb93db0df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______；</w:t>
      </w:r>
    </w:p>
    <w:p w14:paraId="66E7FF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242" o:title="eqId9173b446b8ff3ec5506540f277d93a1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写出线段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244" o:title="eqId17eae642315acf3b5fb5c03a1345dc9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1" o:title="eqIdd004d2d115b477ade6af7ddb93db0df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数量关系，并说明理由；</w:t>
      </w:r>
    </w:p>
    <w:p w14:paraId="7C9D3D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当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" o:title="eqIdf52a58fbaf4fea03567e88a9f0f6e37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时，连接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48" o:title="eqId85c4bdfb0db1e31e8459df1d15f9ab5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5pt;width:54pt;" o:ole="t" filled="f" o:preferrelative="t" stroked="f" coordsize="21600,21600">
            <v:path/>
            <v:fill on="f" focussize="0,0"/>
            <v:stroke on="f" joinstyle="miter"/>
            <v:imagedata r:id="rId250" o:title="eqId2d874b6ec1105543ce603bbc03cf75f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08E8788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八、解答题（本题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14872C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252" o:title="eqIdb0537276cbc6f9f0d2f4da574aae597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54" o:title="eqId81dea63b8ce3e51adf66cf7b9982a24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56" o:title="eqIda8748dc55e2f45bc37fc4d84d7310f7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8" o:title="eqId7f9e8449aad35c5d840a3395ea86df6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60" o:title="eqIdd053b14c8588eee2acbbe44fc37a688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62" o:title="eqIdc5db41a1f31d6baee7c69990811edb9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的对称轴交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54" o:title="eqId81dea63b8ce3e51adf66cf7b9982a24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9.85pt;width:39.1pt;" o:ole="t" filled="f" o:preferrelative="t" stroked="f" coordsize="21600,21600">
            <v:path/>
            <v:fill on="f" focussize="0,0"/>
            <v:stroke on="f" joinstyle="miter"/>
            <v:imagedata r:id="rId265" o:title="eqIdb671cdde6baf9ab577330696ca8ff12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8" o:title="eqId7f9e8449aad35c5d840a3395ea86df6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68" o:title="eqId165a501b2e6a3acc46212e59a166c05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过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70" o:title="eqId8455657dde27aabe6adb7b188e031c1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72" o:title="eqIdb8e41916523511064a97de39b0f2b32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直线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74" o:title="eqId0f85fca60a11e1af2bf50138d0e3fe6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6" o:title="eqId2a30f3a8b673cc28bd90c50cf1a3528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94942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67100" cy="16573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DBE4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解析式；</w:t>
      </w:r>
    </w:p>
    <w:p w14:paraId="62077BE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79" o:title="eqIddad2a36927223bd70f426ba06aea4b4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第三象限内抛物线上的点，连接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81" o:title="eqIda6b41d4070854edfaa24071137b314cb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83" o:title="eqId13af018556f0b484ed38519f2edc791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285" o:title="eqIdacc290b44635265137fdf13146b6a6d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287" o:title="eqId400b65129b3828c7e26f2e9f864a219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．求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79" o:title="eqIddad2a36927223bd70f426ba06aea4b4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7EACD1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的条件下，连接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0" o:title="eqIde1a9c6a736e6eac98a676fa3232db5a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直线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83" o:title="eqId13af018556f0b484ed38519f2edc791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是否存在点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93" o:title="eqIda0ed1ec316bc54c37c4286c208f5566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5pt;width:126pt;" o:ole="t" filled="f" o:preferrelative="t" stroked="f" coordsize="21600,21600">
            <v:path/>
            <v:fill on="f" focussize="0,0"/>
            <v:stroke on="f" joinstyle="miter"/>
            <v:imagedata r:id="rId295" o:title="eqId24a3b928ac1a6786854845376640716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若存在，请直接写出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坐标；若不存在，请说明理由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88D5E6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DD05DF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39BD91A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225A13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D07705F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357C89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AF33EB2"/>
    <w:rsid w:val="1F5F0408"/>
    <w:rsid w:val="38274566"/>
    <w:rsid w:val="724C1646"/>
    <w:rsid w:val="74654DF7"/>
    <w:rsid w:val="757958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0.wmf"/><Relationship Id="rId97" Type="http://schemas.openxmlformats.org/officeDocument/2006/relationships/oleObject" Target="embeddings/oleObject39.bin"/><Relationship Id="rId96" Type="http://schemas.openxmlformats.org/officeDocument/2006/relationships/image" Target="media/image49.wmf"/><Relationship Id="rId95" Type="http://schemas.openxmlformats.org/officeDocument/2006/relationships/oleObject" Target="embeddings/oleObject38.bin"/><Relationship Id="rId94" Type="http://schemas.openxmlformats.org/officeDocument/2006/relationships/image" Target="media/image48.wmf"/><Relationship Id="rId93" Type="http://schemas.openxmlformats.org/officeDocument/2006/relationships/oleObject" Target="embeddings/oleObject37.bin"/><Relationship Id="rId92" Type="http://schemas.openxmlformats.org/officeDocument/2006/relationships/image" Target="media/image47.wmf"/><Relationship Id="rId91" Type="http://schemas.openxmlformats.org/officeDocument/2006/relationships/oleObject" Target="embeddings/oleObject36.bin"/><Relationship Id="rId90" Type="http://schemas.openxmlformats.org/officeDocument/2006/relationships/image" Target="media/image46.wmf"/><Relationship Id="rId9" Type="http://schemas.openxmlformats.org/officeDocument/2006/relationships/theme" Target="theme/theme1.xml"/><Relationship Id="rId89" Type="http://schemas.openxmlformats.org/officeDocument/2006/relationships/oleObject" Target="embeddings/oleObject35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4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1.wmf"/><Relationship Id="rId8" Type="http://schemas.openxmlformats.org/officeDocument/2006/relationships/footer" Target="footer3.xml"/><Relationship Id="rId79" Type="http://schemas.openxmlformats.org/officeDocument/2006/relationships/oleObject" Target="embeddings/oleObject30.bin"/><Relationship Id="rId78" Type="http://schemas.openxmlformats.org/officeDocument/2006/relationships/image" Target="media/image40.png"/><Relationship Id="rId77" Type="http://schemas.openxmlformats.org/officeDocument/2006/relationships/image" Target="media/image39.wmf"/><Relationship Id="rId76" Type="http://schemas.openxmlformats.org/officeDocument/2006/relationships/oleObject" Target="embeddings/oleObject29.bin"/><Relationship Id="rId75" Type="http://schemas.openxmlformats.org/officeDocument/2006/relationships/image" Target="media/image38.wmf"/><Relationship Id="rId74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2" Type="http://schemas.openxmlformats.org/officeDocument/2006/relationships/oleObject" Target="embeddings/oleObject27.bin"/><Relationship Id="rId71" Type="http://schemas.openxmlformats.org/officeDocument/2006/relationships/oleObject" Target="embeddings/oleObject26.bin"/><Relationship Id="rId70" Type="http://schemas.openxmlformats.org/officeDocument/2006/relationships/image" Target="media/image36.wmf"/><Relationship Id="rId7" Type="http://schemas.openxmlformats.org/officeDocument/2006/relationships/footer" Target="footer2.xml"/><Relationship Id="rId69" Type="http://schemas.openxmlformats.org/officeDocument/2006/relationships/oleObject" Target="embeddings/oleObject25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4.bin"/><Relationship Id="rId66" Type="http://schemas.openxmlformats.org/officeDocument/2006/relationships/oleObject" Target="embeddings/oleObject23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2.wmf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" Type="http://schemas.openxmlformats.org/officeDocument/2006/relationships/oleObject" Target="embeddings/oleObject20.bin"/><Relationship Id="rId58" Type="http://schemas.openxmlformats.org/officeDocument/2006/relationships/image" Target="media/image30.wmf"/><Relationship Id="rId57" Type="http://schemas.openxmlformats.org/officeDocument/2006/relationships/oleObject" Target="embeddings/oleObject19.bin"/><Relationship Id="rId56" Type="http://schemas.openxmlformats.org/officeDocument/2006/relationships/image" Target="media/image29.png"/><Relationship Id="rId55" Type="http://schemas.openxmlformats.org/officeDocument/2006/relationships/image" Target="media/image28.png"/><Relationship Id="rId54" Type="http://schemas.openxmlformats.org/officeDocument/2006/relationships/image" Target="media/image27.png"/><Relationship Id="rId53" Type="http://schemas.openxmlformats.org/officeDocument/2006/relationships/image" Target="media/image26.png"/><Relationship Id="rId52" Type="http://schemas.openxmlformats.org/officeDocument/2006/relationships/image" Target="media/image25.wmf"/><Relationship Id="rId51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png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1" Type="http://schemas.openxmlformats.org/officeDocument/2006/relationships/oleObject" Target="embeddings/oleObject9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7" Type="http://schemas.openxmlformats.org/officeDocument/2006/relationships/fontTable" Target="fontTable.xml"/><Relationship Id="rId296" Type="http://schemas.openxmlformats.org/officeDocument/2006/relationships/customXml" Target="../customXml/item1.xml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3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2.bin"/><Relationship Id="rId291" Type="http://schemas.openxmlformats.org/officeDocument/2006/relationships/oleObject" Target="embeddings/oleObject141.bin"/><Relationship Id="rId290" Type="http://schemas.openxmlformats.org/officeDocument/2006/relationships/image" Target="media/image141.wmf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40.bin"/><Relationship Id="rId288" Type="http://schemas.openxmlformats.org/officeDocument/2006/relationships/oleObject" Target="embeddings/oleObject139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38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37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36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35.bin"/><Relationship Id="rId28" Type="http://schemas.openxmlformats.org/officeDocument/2006/relationships/image" Target="media/image12.wmf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4.bin"/><Relationship Id="rId277" Type="http://schemas.openxmlformats.org/officeDocument/2006/relationships/image" Target="media/image135.jpeg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3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2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1.bin"/><Relationship Id="rId270" Type="http://schemas.openxmlformats.org/officeDocument/2006/relationships/image" Target="media/image131.wmf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30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29.bin"/><Relationship Id="rId266" Type="http://schemas.openxmlformats.org/officeDocument/2006/relationships/oleObject" Target="embeddings/oleObject128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27.bin"/><Relationship Id="rId263" Type="http://schemas.openxmlformats.org/officeDocument/2006/relationships/oleObject" Target="embeddings/oleObject126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25.bin"/><Relationship Id="rId260" Type="http://schemas.openxmlformats.org/officeDocument/2006/relationships/image" Target="media/image127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4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3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2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1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0.bin"/><Relationship Id="rId250" Type="http://schemas.openxmlformats.org/officeDocument/2006/relationships/image" Target="media/image122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18.bin"/><Relationship Id="rId246" Type="http://schemas.openxmlformats.org/officeDocument/2006/relationships/oleObject" Target="embeddings/oleObject117.bin"/><Relationship Id="rId245" Type="http://schemas.openxmlformats.org/officeDocument/2006/relationships/oleObject" Target="embeddings/oleObject116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5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4.bin"/><Relationship Id="rId240" Type="http://schemas.openxmlformats.org/officeDocument/2006/relationships/oleObject" Target="embeddings/oleObject113.bin"/><Relationship Id="rId24" Type="http://schemas.openxmlformats.org/officeDocument/2006/relationships/image" Target="media/image10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2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1.bin"/><Relationship Id="rId235" Type="http://schemas.openxmlformats.org/officeDocument/2006/relationships/image" Target="media/image116.png"/><Relationship Id="rId234" Type="http://schemas.openxmlformats.org/officeDocument/2006/relationships/image" Target="media/image115.png"/><Relationship Id="rId233" Type="http://schemas.openxmlformats.org/officeDocument/2006/relationships/image" Target="media/image114.png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2.wmf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07.bin"/><Relationship Id="rId224" Type="http://schemas.openxmlformats.org/officeDocument/2006/relationships/oleObject" Target="embeddings/oleObject106.bin"/><Relationship Id="rId223" Type="http://schemas.openxmlformats.org/officeDocument/2006/relationships/oleObject" Target="embeddings/oleObject105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4.bin"/><Relationship Id="rId220" Type="http://schemas.openxmlformats.org/officeDocument/2006/relationships/image" Target="media/image108.wmf"/><Relationship Id="rId22" Type="http://schemas.openxmlformats.org/officeDocument/2006/relationships/image" Target="media/image9.png"/><Relationship Id="rId219" Type="http://schemas.openxmlformats.org/officeDocument/2006/relationships/oleObject" Target="embeddings/oleObject103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2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1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0.bin"/><Relationship Id="rId212" Type="http://schemas.openxmlformats.org/officeDocument/2006/relationships/oleObject" Target="embeddings/oleObject99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98.bin"/><Relationship Id="rId21" Type="http://schemas.openxmlformats.org/officeDocument/2006/relationships/image" Target="media/image8.png"/><Relationship Id="rId209" Type="http://schemas.openxmlformats.org/officeDocument/2006/relationships/image" Target="media/image103.png"/><Relationship Id="rId208" Type="http://schemas.openxmlformats.org/officeDocument/2006/relationships/image" Target="media/image102.wmf"/><Relationship Id="rId207" Type="http://schemas.openxmlformats.org/officeDocument/2006/relationships/oleObject" Target="embeddings/oleObject97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96.bin"/><Relationship Id="rId204" Type="http://schemas.openxmlformats.org/officeDocument/2006/relationships/oleObject" Target="embeddings/oleObject95.bin"/><Relationship Id="rId203" Type="http://schemas.openxmlformats.org/officeDocument/2006/relationships/oleObject" Target="embeddings/oleObject94.bin"/><Relationship Id="rId202" Type="http://schemas.openxmlformats.org/officeDocument/2006/relationships/oleObject" Target="embeddings/oleObject93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2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9" Type="http://schemas.openxmlformats.org/officeDocument/2006/relationships/oleObject" Target="embeddings/oleObject91.bin"/><Relationship Id="rId198" Type="http://schemas.openxmlformats.org/officeDocument/2006/relationships/image" Target="media/image99.png"/><Relationship Id="rId197" Type="http://schemas.openxmlformats.org/officeDocument/2006/relationships/image" Target="media/image98.wmf"/><Relationship Id="rId196" Type="http://schemas.openxmlformats.org/officeDocument/2006/relationships/oleObject" Target="embeddings/oleObject90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89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88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87.bin"/><Relationship Id="rId19" Type="http://schemas.openxmlformats.org/officeDocument/2006/relationships/image" Target="media/image6.png"/><Relationship Id="rId189" Type="http://schemas.openxmlformats.org/officeDocument/2006/relationships/image" Target="media/image94.wmf"/><Relationship Id="rId188" Type="http://schemas.openxmlformats.org/officeDocument/2006/relationships/oleObject" Target="embeddings/oleObject86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5.bin"/><Relationship Id="rId185" Type="http://schemas.openxmlformats.org/officeDocument/2006/relationships/oleObject" Target="embeddings/oleObject84.bin"/><Relationship Id="rId184" Type="http://schemas.openxmlformats.org/officeDocument/2006/relationships/image" Target="media/image92.png"/><Relationship Id="rId183" Type="http://schemas.openxmlformats.org/officeDocument/2006/relationships/image" Target="media/image91.wmf"/><Relationship Id="rId182" Type="http://schemas.openxmlformats.org/officeDocument/2006/relationships/oleObject" Target="embeddings/oleObject83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2.bin"/><Relationship Id="rId18" Type="http://schemas.openxmlformats.org/officeDocument/2006/relationships/image" Target="media/image5.png"/><Relationship Id="rId179" Type="http://schemas.openxmlformats.org/officeDocument/2006/relationships/image" Target="media/image89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0.bin"/><Relationship Id="rId175" Type="http://schemas.openxmlformats.org/officeDocument/2006/relationships/oleObject" Target="embeddings/oleObject79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78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77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6.bin"/><Relationship Id="rId168" Type="http://schemas.openxmlformats.org/officeDocument/2006/relationships/image" Target="media/image84.png"/><Relationship Id="rId167" Type="http://schemas.openxmlformats.org/officeDocument/2006/relationships/image" Target="media/image83.wmf"/><Relationship Id="rId166" Type="http://schemas.openxmlformats.org/officeDocument/2006/relationships/oleObject" Target="embeddings/oleObject75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4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78.png"/><Relationship Id="rId156" Type="http://schemas.openxmlformats.org/officeDocument/2006/relationships/image" Target="media/image77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1.png"/><Relationship Id="rId143" Type="http://schemas.openxmlformats.org/officeDocument/2006/relationships/image" Target="media/image70.wmf"/><Relationship Id="rId142" Type="http://schemas.openxmlformats.org/officeDocument/2006/relationships/oleObject" Target="embeddings/oleObject64.bin"/><Relationship Id="rId141" Type="http://schemas.openxmlformats.org/officeDocument/2006/relationships/oleObject" Target="embeddings/oleObject63.bin"/><Relationship Id="rId140" Type="http://schemas.openxmlformats.org/officeDocument/2006/relationships/oleObject" Target="embeddings/oleObject62.bin"/><Relationship Id="rId14" Type="http://schemas.openxmlformats.org/officeDocument/2006/relationships/image" Target="media/image3.wmf"/><Relationship Id="rId139" Type="http://schemas.openxmlformats.org/officeDocument/2006/relationships/oleObject" Target="embeddings/oleObject61.bin"/><Relationship Id="rId138" Type="http://schemas.openxmlformats.org/officeDocument/2006/relationships/oleObject" Target="embeddings/oleObject60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58.bin"/><Relationship Id="rId133" Type="http://schemas.openxmlformats.org/officeDocument/2006/relationships/oleObject" Target="embeddings/oleObject57.bin"/><Relationship Id="rId132" Type="http://schemas.openxmlformats.org/officeDocument/2006/relationships/image" Target="media/image67.png"/><Relationship Id="rId131" Type="http://schemas.openxmlformats.org/officeDocument/2006/relationships/image" Target="media/image66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2.wmf"/><Relationship Id="rId119" Type="http://schemas.openxmlformats.org/officeDocument/2006/relationships/oleObject" Target="embeddings/oleObject50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47.bin"/><Relationship Id="rId112" Type="http://schemas.openxmlformats.org/officeDocument/2006/relationships/oleObject" Target="embeddings/oleObject46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45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6.wmf"/><Relationship Id="rId108" Type="http://schemas.openxmlformats.org/officeDocument/2006/relationships/oleObject" Target="embeddings/oleObject44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4.png"/><Relationship Id="rId104" Type="http://schemas.openxmlformats.org/officeDocument/2006/relationships/image" Target="media/image53.wmf"/><Relationship Id="rId103" Type="http://schemas.openxmlformats.org/officeDocument/2006/relationships/oleObject" Target="embeddings/oleObject42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1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399</Words>
  <Characters>2593</Characters>
  <Lines>0</Lines>
  <Paragraphs>0</Paragraphs>
  <TotalTime>4</TotalTime>
  <ScaleCrop>false</ScaleCrop>
  <LinksUpToDate>false</LinksUpToDate>
  <CharactersWithSpaces>2784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17T17:10:00Z</dcterms:created>
  <dc:creator>学科网试题生产平台</dc:creator>
  <dc:description>3278014416314368</dc:description>
  <cp:lastModifiedBy>上帝掷骰子吗</cp:lastModifiedBy>
  <dcterms:modified xsi:type="dcterms:W3CDTF">2024-07-19T05:44:3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8AF227B52624EC88427909AC62CE8A4_12</vt:lpwstr>
  </property>
</Properties>
</file>